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FDBEE2" w14:textId="3586E172" w:rsidR="00AD520A" w:rsidRDefault="00AD520A">
      <w:pPr>
        <w:rPr>
          <w:b/>
        </w:rPr>
      </w:pPr>
      <w:r>
        <w:rPr>
          <w:b/>
        </w:rPr>
        <w:t xml:space="preserve">Đề cương ôn tập HK1 trường THCS </w:t>
      </w:r>
      <w:r w:rsidR="001800E6">
        <w:rPr>
          <w:b/>
        </w:rPr>
        <w:t>Trưng Vương</w:t>
      </w:r>
      <w:r>
        <w:rPr>
          <w:b/>
        </w:rPr>
        <w:t xml:space="preserve"> năm học 2020-2021</w:t>
      </w:r>
    </w:p>
    <w:p w14:paraId="2E90E6B4" w14:textId="222E6195" w:rsidR="001C5BE6" w:rsidRPr="006808C5" w:rsidRDefault="001C5BE6" w:rsidP="006808C5">
      <w:pPr>
        <w:pStyle w:val="ListParagraph"/>
        <w:numPr>
          <w:ilvl w:val="0"/>
          <w:numId w:val="1"/>
        </w:numPr>
        <w:rPr>
          <w:b/>
        </w:rPr>
      </w:pPr>
      <w:r w:rsidRPr="006808C5">
        <w:rPr>
          <w:b/>
        </w:rPr>
        <w:t>Đại số</w:t>
      </w:r>
    </w:p>
    <w:p w14:paraId="07EF51F3" w14:textId="77777777" w:rsidR="001C5BE6" w:rsidRPr="001C5BE6" w:rsidRDefault="001C5BE6">
      <w:r w:rsidRPr="001C5BE6">
        <w:t>Bài 1: Thực hiện phép tính</w:t>
      </w:r>
    </w:p>
    <w:p w14:paraId="0327807E" w14:textId="7391F2DF" w:rsidR="008B0BD2" w:rsidRDefault="001C5BE6" w:rsidP="00817C73">
      <w:pPr>
        <w:tabs>
          <w:tab w:val="left" w:pos="3969"/>
          <w:tab w:val="left" w:pos="4395"/>
        </w:tabs>
      </w:pPr>
      <w:r>
        <w:t xml:space="preserve">a, </w:t>
      </w:r>
      <w:r w:rsidR="008B0BD2">
        <w:t>A=</w:t>
      </w:r>
      <w:r w:rsidR="00023BE9" w:rsidRPr="00E43183">
        <w:rPr>
          <w:noProof/>
          <w:position w:val="-28"/>
        </w:rPr>
        <w:object w:dxaOrig="2200" w:dyaOrig="740" w14:anchorId="4BD752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0.4pt;height:36.6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69436366" r:id="rId8"/>
        </w:object>
      </w:r>
      <w:r>
        <w:t xml:space="preserve">     </w:t>
      </w:r>
      <w:r w:rsidR="008B0BD2">
        <w:t xml:space="preserve">     </w:t>
      </w:r>
      <w:r w:rsidR="00817C73">
        <w:rPr>
          <w:lang w:val="vi-VN"/>
        </w:rPr>
        <w:t xml:space="preserve">      </w:t>
      </w:r>
      <w:r>
        <w:t>b,</w:t>
      </w:r>
      <w:r w:rsidR="008B0BD2">
        <w:t xml:space="preserve"> B=</w:t>
      </w:r>
      <w:r w:rsidR="00023BE9" w:rsidRPr="00E43183">
        <w:rPr>
          <w:noProof/>
          <w:position w:val="-28"/>
        </w:rPr>
        <w:object w:dxaOrig="2760" w:dyaOrig="680" w14:anchorId="1E73815C">
          <v:shape id="_x0000_i1026" type="#_x0000_t75" alt="" style="width:138pt;height:33.6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69436367" r:id="rId10"/>
        </w:object>
      </w:r>
      <w:r w:rsidR="008B0BD2">
        <w:t xml:space="preserve"> </w:t>
      </w:r>
    </w:p>
    <w:p w14:paraId="1D791181" w14:textId="6F0599B6" w:rsidR="001C5BE6" w:rsidRDefault="001C5BE6">
      <w:r>
        <w:t>c,</w:t>
      </w:r>
      <w:r w:rsidR="003E0D37">
        <w:t xml:space="preserve"> </w:t>
      </w:r>
      <w:r w:rsidR="008B0BD2">
        <w:t>C=</w:t>
      </w:r>
      <w:r w:rsidR="00023BE9" w:rsidRPr="00E43183">
        <w:rPr>
          <w:noProof/>
          <w:position w:val="-28"/>
        </w:rPr>
        <w:object w:dxaOrig="2020" w:dyaOrig="740" w14:anchorId="50366895">
          <v:shape id="_x0000_i1027" type="#_x0000_t75" alt="" style="width:101.4pt;height:36.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69436368" r:id="rId12"/>
        </w:object>
      </w:r>
      <w:r w:rsidR="008B0BD2">
        <w:t xml:space="preserve">            </w:t>
      </w:r>
      <w:r w:rsidR="00817C73">
        <w:rPr>
          <w:lang w:val="vi-VN"/>
        </w:rPr>
        <w:t xml:space="preserve">       </w:t>
      </w:r>
      <w:r w:rsidR="008B0BD2">
        <w:t>d, D=</w:t>
      </w:r>
      <w:r w:rsidR="00023BE9" w:rsidRPr="00E43183">
        <w:rPr>
          <w:noProof/>
          <w:position w:val="-28"/>
        </w:rPr>
        <w:object w:dxaOrig="1719" w:dyaOrig="740" w14:anchorId="525704E1">
          <v:shape id="_x0000_i1028" type="#_x0000_t75" alt="" style="width:86.4pt;height:36.6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69436369" r:id="rId14"/>
        </w:object>
      </w:r>
    </w:p>
    <w:p w14:paraId="48A15064" w14:textId="6761AB91" w:rsidR="008B0BD2" w:rsidRDefault="008B0BD2" w:rsidP="003E0D37">
      <w:pPr>
        <w:tabs>
          <w:tab w:val="left" w:pos="3969"/>
        </w:tabs>
      </w:pPr>
      <w:r>
        <w:t>e,</w:t>
      </w:r>
      <w:r w:rsidR="003E0D37">
        <w:t xml:space="preserve"> </w:t>
      </w:r>
      <w:r>
        <w:t>E=</w:t>
      </w:r>
      <w:r w:rsidR="00023BE9" w:rsidRPr="008B0BD2">
        <w:rPr>
          <w:noProof/>
          <w:position w:val="-34"/>
        </w:rPr>
        <w:object w:dxaOrig="2659" w:dyaOrig="800" w14:anchorId="6F630307">
          <v:shape id="_x0000_i1029" type="#_x0000_t75" alt="" style="width:132.6pt;height:39.6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69436370" r:id="rId16"/>
        </w:object>
      </w:r>
      <w:r>
        <w:t xml:space="preserve">    </w:t>
      </w:r>
      <w:r w:rsidR="00817C73">
        <w:rPr>
          <w:lang w:val="vi-VN"/>
        </w:rPr>
        <w:t xml:space="preserve">      </w:t>
      </w:r>
      <w:r>
        <w:t>f, F=</w:t>
      </w:r>
      <w:r w:rsidR="00023BE9" w:rsidRPr="008B0BD2">
        <w:rPr>
          <w:noProof/>
          <w:position w:val="-34"/>
        </w:rPr>
        <w:object w:dxaOrig="2760" w:dyaOrig="800" w14:anchorId="447814D6">
          <v:shape id="_x0000_i1030" type="#_x0000_t75" alt="" style="width:138pt;height:39.6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69436371" r:id="rId18"/>
        </w:object>
      </w:r>
      <w:bookmarkStart w:id="0" w:name="_GoBack"/>
      <w:bookmarkEnd w:id="0"/>
    </w:p>
    <w:p w14:paraId="6F95E497" w14:textId="7A817C78" w:rsidR="00C240D4" w:rsidRDefault="00C240D4">
      <w:r>
        <w:t>g,</w:t>
      </w:r>
      <w:r w:rsidR="003E0D37">
        <w:t xml:space="preserve"> </w:t>
      </w:r>
      <w:r>
        <w:t>G=</w:t>
      </w:r>
      <w:r w:rsidR="00023BE9" w:rsidRPr="00C240D4">
        <w:rPr>
          <w:noProof/>
          <w:position w:val="-24"/>
        </w:rPr>
        <w:object w:dxaOrig="1980" w:dyaOrig="620" w14:anchorId="4DC421CB">
          <v:shape id="_x0000_i1031" type="#_x0000_t75" alt="" style="width:99pt;height:30.6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69436372" r:id="rId20"/>
        </w:object>
      </w:r>
      <w:r>
        <w:t xml:space="preserve">            </w:t>
      </w:r>
      <w:r w:rsidR="00817C73">
        <w:rPr>
          <w:lang w:val="vi-VN"/>
        </w:rPr>
        <w:t xml:space="preserve">      </w:t>
      </w:r>
      <w:r>
        <w:t>h, H=</w:t>
      </w:r>
      <w:r w:rsidR="00023BE9" w:rsidRPr="00C240D4">
        <w:rPr>
          <w:noProof/>
          <w:position w:val="-28"/>
        </w:rPr>
        <w:object w:dxaOrig="4459" w:dyaOrig="740" w14:anchorId="78515098">
          <v:shape id="_x0000_i1032" type="#_x0000_t75" alt="" style="width:222.6pt;height:36.6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69436373" r:id="rId22"/>
        </w:object>
      </w:r>
    </w:p>
    <w:p w14:paraId="646F7402" w14:textId="24A9DAA2" w:rsidR="00C240D4" w:rsidRDefault="00C240D4" w:rsidP="00817C73">
      <w:pPr>
        <w:tabs>
          <w:tab w:val="left" w:pos="3969"/>
        </w:tabs>
      </w:pPr>
      <w:r>
        <w:t>i, I=</w:t>
      </w:r>
      <w:r w:rsidR="00023BE9" w:rsidRPr="00C240D4">
        <w:rPr>
          <w:noProof/>
          <w:position w:val="-24"/>
        </w:rPr>
        <w:object w:dxaOrig="2100" w:dyaOrig="620" w14:anchorId="628DCDFA">
          <v:shape id="_x0000_i1033" type="#_x0000_t75" alt="" style="width:105pt;height:30.6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69436374" r:id="rId24"/>
        </w:object>
      </w:r>
      <w:r>
        <w:t xml:space="preserve">            </w:t>
      </w:r>
      <w:r w:rsidR="00817C73">
        <w:rPr>
          <w:lang w:val="vi-VN"/>
        </w:rPr>
        <w:t xml:space="preserve">      </w:t>
      </w:r>
      <w:r>
        <w:t xml:space="preserve"> k, K=</w:t>
      </w:r>
      <w:r w:rsidR="00023BE9" w:rsidRPr="00C240D4">
        <w:rPr>
          <w:noProof/>
          <w:position w:val="-24"/>
        </w:rPr>
        <w:object w:dxaOrig="2320" w:dyaOrig="620" w14:anchorId="7523EC46">
          <v:shape id="_x0000_i1034" type="#_x0000_t75" alt="" style="width:116.4pt;height:30.6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69436375" r:id="rId26"/>
        </w:object>
      </w:r>
    </w:p>
    <w:p w14:paraId="22C25402" w14:textId="07D5E27A" w:rsidR="00C240D4" w:rsidRDefault="00C240D4" w:rsidP="00817C73">
      <w:pPr>
        <w:tabs>
          <w:tab w:val="left" w:pos="3969"/>
        </w:tabs>
      </w:pPr>
      <w:r>
        <w:t>l, L=</w:t>
      </w:r>
      <w:r w:rsidR="00023BE9" w:rsidRPr="00C240D4">
        <w:rPr>
          <w:noProof/>
          <w:position w:val="-24"/>
        </w:rPr>
        <w:object w:dxaOrig="800" w:dyaOrig="660" w14:anchorId="7E2C2E50">
          <v:shape id="_x0000_i1035" type="#_x0000_t75" alt="" style="width:39.6pt;height:33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69436376" r:id="rId28"/>
        </w:object>
      </w:r>
      <w:r>
        <w:t xml:space="preserve">                              </w:t>
      </w:r>
      <w:r w:rsidR="00817C73">
        <w:rPr>
          <w:lang w:val="vi-VN"/>
        </w:rPr>
        <w:t xml:space="preserve">       </w:t>
      </w:r>
      <w:r>
        <w:t>m, M=</w:t>
      </w:r>
      <w:r w:rsidR="00023BE9" w:rsidRPr="00C240D4">
        <w:rPr>
          <w:noProof/>
          <w:position w:val="-24"/>
        </w:rPr>
        <w:object w:dxaOrig="1400" w:dyaOrig="660" w14:anchorId="7FF9C10C">
          <v:shape id="_x0000_i1036" type="#_x0000_t75" alt="" style="width:69.6pt;height:33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669436377" r:id="rId30"/>
        </w:object>
      </w:r>
    </w:p>
    <w:p w14:paraId="141D9E0E" w14:textId="7822B8BB" w:rsidR="00C240D4" w:rsidRDefault="00AF7997" w:rsidP="00817C73">
      <w:pPr>
        <w:tabs>
          <w:tab w:val="left" w:pos="3969"/>
        </w:tabs>
      </w:pPr>
      <w:r>
        <w:t>o, O=</w:t>
      </w:r>
      <w:r w:rsidR="00023BE9" w:rsidRPr="00AF7997">
        <w:rPr>
          <w:noProof/>
          <w:position w:val="-28"/>
        </w:rPr>
        <w:object w:dxaOrig="2700" w:dyaOrig="680" w14:anchorId="2B6FF1A8">
          <v:shape id="_x0000_i1037" type="#_x0000_t75" alt="" style="width:135pt;height:33.6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669436378" r:id="rId32"/>
        </w:object>
      </w:r>
      <w:r>
        <w:t xml:space="preserve">  </w:t>
      </w:r>
      <w:r w:rsidR="00817C73">
        <w:rPr>
          <w:lang w:val="vi-VN"/>
        </w:rPr>
        <w:t xml:space="preserve">      </w:t>
      </w:r>
      <w:r>
        <w:t>p,</w:t>
      </w:r>
      <w:r w:rsidR="00CA0035">
        <w:t xml:space="preserve"> </w:t>
      </w:r>
      <w:r>
        <w:t>P=</w:t>
      </w:r>
      <w:r w:rsidR="00023BE9" w:rsidRPr="00C240D4">
        <w:rPr>
          <w:noProof/>
          <w:position w:val="-24"/>
        </w:rPr>
        <w:object w:dxaOrig="1400" w:dyaOrig="660" w14:anchorId="00967D19">
          <v:shape id="_x0000_i1038" type="#_x0000_t75" alt="" style="width:69.6pt;height:33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69436379" r:id="rId34"/>
        </w:object>
      </w:r>
    </w:p>
    <w:p w14:paraId="18A48BFD" w14:textId="6C667F0B" w:rsidR="00A37279" w:rsidRDefault="00A37279">
      <w:pPr>
        <w:rPr>
          <w:lang w:val="vi-VN"/>
        </w:rPr>
      </w:pPr>
      <w:r>
        <w:rPr>
          <w:lang w:val="vi-VN"/>
        </w:rPr>
        <w:t>Bài 2: Tìm x thỏa mãn:</w:t>
      </w:r>
    </w:p>
    <w:p w14:paraId="52FE7862" w14:textId="10058084" w:rsidR="00C56F35" w:rsidRPr="003E0D37" w:rsidRDefault="00A37279" w:rsidP="003E0D37">
      <w:pPr>
        <w:tabs>
          <w:tab w:val="left" w:pos="3969"/>
        </w:tabs>
        <w:rPr>
          <w:rFonts w:eastAsiaTheme="minorEastAsia"/>
        </w:rPr>
      </w:pPr>
      <w:r>
        <w:rPr>
          <w:lang w:val="vi-VN"/>
        </w:rPr>
        <w:t>a,</w:t>
      </w:r>
      <w:r w:rsidR="003E0D37">
        <w:t xml:space="preserve"> </w:t>
      </w:r>
      <w:r w:rsidR="00023BE9" w:rsidRPr="003E0D37">
        <w:rPr>
          <w:noProof/>
          <w:position w:val="-30"/>
        </w:rPr>
        <w:object w:dxaOrig="2520" w:dyaOrig="760" w14:anchorId="2849CB00">
          <v:shape id="_x0000_i1039" type="#_x0000_t75" alt="" style="width:126pt;height:38.4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69436380" r:id="rId36"/>
        </w:object>
      </w:r>
      <w:r w:rsidR="003E0D37">
        <w:t xml:space="preserve"> </w:t>
      </w:r>
      <w:r w:rsidR="00817C73">
        <w:rPr>
          <w:rFonts w:eastAsiaTheme="minorEastAsia"/>
          <w:lang w:val="vi-VN"/>
        </w:rPr>
        <w:t xml:space="preserve">         </w:t>
      </w:r>
      <w:r w:rsidR="003E0D37">
        <w:rPr>
          <w:rFonts w:eastAsiaTheme="minorEastAsia"/>
        </w:rPr>
        <w:t xml:space="preserve">      </w:t>
      </w:r>
      <w:r w:rsidR="00C56F35">
        <w:rPr>
          <w:rFonts w:eastAsiaTheme="minorEastAsia"/>
          <w:lang w:val="vi-VN"/>
        </w:rPr>
        <w:t>b,</w:t>
      </w:r>
      <w:r w:rsidR="003E0D37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30"/>
        </w:rPr>
        <w:object w:dxaOrig="1700" w:dyaOrig="740" w14:anchorId="31FD8B34">
          <v:shape id="_x0000_i1040" type="#_x0000_t75" alt="" style="width:84.6pt;height:36.6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69436381" r:id="rId38"/>
        </w:object>
      </w:r>
      <w:r w:rsidR="003E0D37">
        <w:rPr>
          <w:rFonts w:eastAsiaTheme="minorEastAsia"/>
        </w:rPr>
        <w:t xml:space="preserve"> </w:t>
      </w:r>
    </w:p>
    <w:p w14:paraId="365F3967" w14:textId="0DC0CB25" w:rsidR="00C56F35" w:rsidRPr="003E0D37" w:rsidRDefault="00C56F35" w:rsidP="003E0D37">
      <w:pPr>
        <w:tabs>
          <w:tab w:val="left" w:pos="3969"/>
        </w:tabs>
        <w:rPr>
          <w:rFonts w:eastAsiaTheme="minorEastAsia"/>
        </w:rPr>
      </w:pPr>
      <w:r>
        <w:rPr>
          <w:rFonts w:eastAsiaTheme="minorEastAsia"/>
          <w:lang w:val="vi-VN"/>
        </w:rPr>
        <w:t>c,</w:t>
      </w:r>
      <w:r w:rsidR="003E0D37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24"/>
        </w:rPr>
        <w:object w:dxaOrig="1420" w:dyaOrig="660" w14:anchorId="66D224D0">
          <v:shape id="_x0000_i1041" type="#_x0000_t75" alt="" style="width:71.4pt;height:33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669436382" r:id="rId40"/>
        </w:object>
      </w:r>
      <w:r w:rsidR="003E0D37">
        <w:rPr>
          <w:rFonts w:eastAsiaTheme="minorEastAsia"/>
        </w:rPr>
        <w:t xml:space="preserve"> </w:t>
      </w:r>
      <w:r w:rsidR="00817C73">
        <w:rPr>
          <w:rFonts w:eastAsiaTheme="minorEastAsia"/>
          <w:lang w:val="vi-VN"/>
        </w:rPr>
        <w:t xml:space="preserve">                            </w:t>
      </w:r>
      <w:r w:rsidR="003E0D37">
        <w:rPr>
          <w:rFonts w:eastAsiaTheme="minorEastAsia"/>
        </w:rPr>
        <w:t xml:space="preserve">   </w:t>
      </w:r>
      <w:r>
        <w:rPr>
          <w:rFonts w:eastAsiaTheme="minorEastAsia"/>
          <w:lang w:val="vi-VN"/>
        </w:rPr>
        <w:t>d,</w:t>
      </w:r>
      <w:r w:rsidR="003E0D37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24"/>
        </w:rPr>
        <w:object w:dxaOrig="1380" w:dyaOrig="660" w14:anchorId="26DB3CBB">
          <v:shape id="_x0000_i1042" type="#_x0000_t75" alt="" style="width:69pt;height:33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69436383" r:id="rId42"/>
        </w:object>
      </w:r>
      <w:r w:rsidR="003E0D37">
        <w:rPr>
          <w:rFonts w:eastAsiaTheme="minorEastAsia"/>
        </w:rPr>
        <w:t xml:space="preserve"> </w:t>
      </w:r>
    </w:p>
    <w:p w14:paraId="1A7F1E2A" w14:textId="37B48BEB" w:rsidR="00C56F35" w:rsidRDefault="00C56F35" w:rsidP="003E0D37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e, </w:t>
      </w:r>
      <w:r w:rsidR="00023BE9" w:rsidRPr="00023BE9">
        <w:rPr>
          <w:rFonts w:eastAsiaTheme="minorEastAsia"/>
          <w:noProof/>
          <w:position w:val="-6"/>
          <w:lang w:val="vi-VN"/>
        </w:rPr>
        <w:object w:dxaOrig="1280" w:dyaOrig="380" w14:anchorId="43B5A926">
          <v:shape id="_x0000_i1043" type="#_x0000_t75" alt="" style="width:63.6pt;height:18.6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69436384" r:id="rId44"/>
        </w:object>
      </w:r>
      <w:r w:rsidR="003E0D37">
        <w:rPr>
          <w:rFonts w:eastAsiaTheme="minorEastAsia"/>
          <w:lang w:val="vi-VN"/>
        </w:rPr>
        <w:t xml:space="preserve"> </w:t>
      </w:r>
      <w:r w:rsidR="00817C73">
        <w:rPr>
          <w:rFonts w:eastAsiaTheme="minorEastAsia"/>
          <w:lang w:val="vi-VN"/>
        </w:rPr>
        <w:t xml:space="preserve">                           </w:t>
      </w:r>
      <w:r w:rsidR="003E0D37">
        <w:rPr>
          <w:rFonts w:eastAsiaTheme="minorEastAsia"/>
        </w:rPr>
        <w:t xml:space="preserve">      </w:t>
      </w:r>
      <w:r>
        <w:rPr>
          <w:rFonts w:eastAsiaTheme="minorEastAsia"/>
          <w:lang w:val="vi-VN"/>
        </w:rPr>
        <w:t xml:space="preserve">f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240" w:dyaOrig="660" w14:anchorId="2B270121">
          <v:shape id="_x0000_i1044" type="#_x0000_t75" alt="" style="width:111.6pt;height:33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69436385" r:id="rId46"/>
        </w:object>
      </w:r>
      <w:r w:rsidR="003E0D37">
        <w:rPr>
          <w:rFonts w:eastAsiaTheme="minorEastAsia"/>
          <w:lang w:val="vi-VN"/>
        </w:rPr>
        <w:t xml:space="preserve"> </w:t>
      </w:r>
    </w:p>
    <w:p w14:paraId="0B9F37C8" w14:textId="2A902943" w:rsidR="00C56F35" w:rsidRPr="003E0D37" w:rsidRDefault="00C56F35" w:rsidP="00E94F39">
      <w:pPr>
        <w:tabs>
          <w:tab w:val="left" w:pos="3969"/>
        </w:tabs>
        <w:rPr>
          <w:rFonts w:eastAsiaTheme="minorEastAsia"/>
        </w:rPr>
      </w:pPr>
      <w:r>
        <w:rPr>
          <w:rFonts w:eastAsiaTheme="minorEastAsia"/>
          <w:lang w:val="vi-VN"/>
        </w:rPr>
        <w:t>g,</w:t>
      </w:r>
      <w:r w:rsidR="003E0D37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24"/>
        </w:rPr>
        <w:object w:dxaOrig="1320" w:dyaOrig="660" w14:anchorId="12631F2A">
          <v:shape id="_x0000_i1045" type="#_x0000_t75" alt="" style="width:66pt;height:33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69436386" r:id="rId48"/>
        </w:object>
      </w:r>
      <w:r w:rsidR="003E0D37">
        <w:rPr>
          <w:rFonts w:eastAsiaTheme="minorEastAsia"/>
        </w:rPr>
        <w:t xml:space="preserve"> </w:t>
      </w:r>
      <w:r w:rsidR="00817C73">
        <w:rPr>
          <w:rFonts w:eastAsiaTheme="minorEastAsia"/>
          <w:lang w:val="vi-VN"/>
        </w:rPr>
        <w:t xml:space="preserve">                              </w:t>
      </w:r>
      <w:r w:rsidR="00E94F39">
        <w:rPr>
          <w:rFonts w:eastAsiaTheme="minorEastAsia"/>
        </w:rPr>
        <w:t xml:space="preserve">  </w:t>
      </w:r>
      <w:r>
        <w:rPr>
          <w:rFonts w:eastAsiaTheme="minorEastAsia"/>
          <w:lang w:val="vi-VN"/>
        </w:rPr>
        <w:t>h,</w:t>
      </w:r>
      <w:r w:rsidR="003E0D37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24"/>
        </w:rPr>
        <w:object w:dxaOrig="1640" w:dyaOrig="660" w14:anchorId="7FAF4F5E">
          <v:shape id="_x0000_i1046" type="#_x0000_t75" alt="" style="width:81.6pt;height:33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69436387" r:id="rId50"/>
        </w:object>
      </w:r>
      <w:r w:rsidR="003E0D37">
        <w:rPr>
          <w:rFonts w:eastAsiaTheme="minorEastAsia"/>
        </w:rPr>
        <w:t xml:space="preserve"> </w:t>
      </w:r>
    </w:p>
    <w:p w14:paraId="25CA1DDA" w14:textId="42D8912A" w:rsidR="00E94F39" w:rsidRDefault="00817C73">
      <w:pPr>
        <w:rPr>
          <w:rFonts w:eastAsiaTheme="minorEastAsia"/>
        </w:rPr>
      </w:pPr>
      <w:r>
        <w:rPr>
          <w:rFonts w:eastAsiaTheme="minorEastAsia"/>
          <w:lang w:val="vi-VN"/>
        </w:rPr>
        <w:t>k,</w:t>
      </w:r>
      <w:r w:rsidR="00E94F39">
        <w:rPr>
          <w:rFonts w:eastAsiaTheme="minorEastAsia"/>
        </w:rPr>
        <w:t xml:space="preserve"> </w:t>
      </w:r>
      <w:r w:rsidR="00023BE9" w:rsidRPr="00023BE9">
        <w:rPr>
          <w:rFonts w:eastAsiaTheme="minorEastAsia"/>
          <w:noProof/>
          <w:position w:val="-24"/>
        </w:rPr>
        <w:object w:dxaOrig="1760" w:dyaOrig="660" w14:anchorId="0384C36F">
          <v:shape id="_x0000_i1047" type="#_x0000_t75" alt="" style="width:87.6pt;height:33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669436388" r:id="rId52"/>
        </w:object>
      </w:r>
    </w:p>
    <w:p w14:paraId="0945D65F" w14:textId="684E7E2E" w:rsidR="00E94F39" w:rsidRDefault="00E94F39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3: Tìm x, y, z thỏa mãn:</w:t>
      </w:r>
    </w:p>
    <w:p w14:paraId="7CC15E2F" w14:textId="4C3BD3BD" w:rsidR="00E94F39" w:rsidRDefault="00E94F39" w:rsidP="00E94F39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a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3360" w:dyaOrig="660" w14:anchorId="174A3D96">
          <v:shape id="_x0000_i1048" type="#_x0000_t75" alt="" style="width:168pt;height:33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669436389" r:id="rId54"/>
        </w:object>
      </w:r>
      <w:r>
        <w:rPr>
          <w:rFonts w:eastAsiaTheme="minorEastAsia"/>
          <w:lang w:val="vi-VN"/>
        </w:rPr>
        <w:t xml:space="preserve">    b,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2900" w:dyaOrig="420" w14:anchorId="1629692E">
          <v:shape id="_x0000_i1049" type="#_x0000_t75" alt="" style="width:144.6pt;height:21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669436390" r:id="rId56"/>
        </w:object>
      </w:r>
      <w:r>
        <w:rPr>
          <w:rFonts w:eastAsiaTheme="minorEastAsia"/>
          <w:lang w:val="vi-VN"/>
        </w:rPr>
        <w:t xml:space="preserve"> </w:t>
      </w:r>
    </w:p>
    <w:p w14:paraId="58867C28" w14:textId="4AE1CC5E" w:rsidR="00E94F39" w:rsidRDefault="00E94F39" w:rsidP="00E94F39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lastRenderedPageBreak/>
        <w:t xml:space="preserve">c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700" w:dyaOrig="660" w14:anchorId="4DB4BA57">
          <v:shape id="_x0000_i1050" type="#_x0000_t75" alt="" style="width:135pt;height:33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669436391" r:id="rId58"/>
        </w:object>
      </w:r>
      <w:r>
        <w:rPr>
          <w:rFonts w:eastAsiaTheme="minorEastAsia"/>
          <w:lang w:val="vi-VN"/>
        </w:rPr>
        <w:t xml:space="preserve">              d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3600" w:dyaOrig="660" w14:anchorId="295D7107">
          <v:shape id="_x0000_i1051" type="#_x0000_t75" alt="" style="width:180pt;height:33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669436392" r:id="rId60"/>
        </w:object>
      </w:r>
      <w:r>
        <w:rPr>
          <w:rFonts w:eastAsiaTheme="minorEastAsia"/>
          <w:lang w:val="vi-VN"/>
        </w:rPr>
        <w:t xml:space="preserve"> </w:t>
      </w:r>
    </w:p>
    <w:p w14:paraId="031775E4" w14:textId="536A20D1" w:rsidR="00E94F39" w:rsidRDefault="00E94F39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e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960" w:dyaOrig="660" w14:anchorId="00C5CFB8">
          <v:shape id="_x0000_i1052" type="#_x0000_t75" alt="" style="width:147.6pt;height:33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669436393" r:id="rId62"/>
        </w:object>
      </w:r>
      <w:r>
        <w:rPr>
          <w:rFonts w:eastAsiaTheme="minorEastAsia"/>
          <w:lang w:val="vi-VN"/>
        </w:rPr>
        <w:t xml:space="preserve"> </w:t>
      </w:r>
    </w:p>
    <w:p w14:paraId="203BD82B" w14:textId="2375392C" w:rsidR="00763A07" w:rsidRDefault="00E94F39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4: Cho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680" w:dyaOrig="260" w14:anchorId="3FBE85D5">
          <v:shape id="_x0000_i1053" type="#_x0000_t75" alt="" style="width:33.6pt;height:12.6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669436394" r:id="rId64"/>
        </w:object>
      </w:r>
      <w:r>
        <w:rPr>
          <w:rFonts w:eastAsiaTheme="minorEastAsia"/>
          <w:lang w:val="vi-VN"/>
        </w:rPr>
        <w:t xml:space="preserve"> </w:t>
      </w:r>
      <w:r w:rsidR="00763A07">
        <w:rPr>
          <w:rFonts w:eastAsiaTheme="minorEastAsia"/>
          <w:lang w:val="vi-VN"/>
        </w:rPr>
        <w:t xml:space="preserve">có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A</m:t>
            </m:r>
          </m:e>
        </m:acc>
      </m:oMath>
      <w:r w:rsidR="00763A07">
        <w:rPr>
          <w:rFonts w:eastAsiaTheme="minorEastAsia"/>
          <w:lang w:val="vi-VN"/>
        </w:rPr>
        <w:t xml:space="preserve">,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B</m:t>
            </m:r>
          </m:e>
        </m:acc>
      </m:oMath>
      <w:r w:rsidR="00763A07">
        <w:rPr>
          <w:rFonts w:eastAsiaTheme="minorEastAsia"/>
          <w:lang w:val="vi-VN"/>
        </w:rPr>
        <w:t xml:space="preserve">,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C</m:t>
            </m:r>
          </m:e>
        </m:acc>
      </m:oMath>
      <w:r w:rsidR="00763A07">
        <w:rPr>
          <w:rFonts w:eastAsiaTheme="minorEastAsia"/>
          <w:lang w:val="vi-VN"/>
        </w:rPr>
        <w:t xml:space="preserve"> tỉ lệ thuận với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720" w:dyaOrig="660" w14:anchorId="0B211ADE">
          <v:shape id="_x0000_i1054" type="#_x0000_t75" alt="" style="width:36pt;height:33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669436395" r:id="rId66"/>
        </w:object>
      </w:r>
      <w:r w:rsidR="00763A07">
        <w:rPr>
          <w:rFonts w:eastAsiaTheme="minorEastAsia"/>
          <w:lang w:val="vi-VN"/>
        </w:rPr>
        <w:t>. Tìm số đo mỗi góc.</w:t>
      </w:r>
    </w:p>
    <w:p w14:paraId="54FD13D3" w14:textId="7AF3A70A" w:rsidR="00763A07" w:rsidRDefault="00763A07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5: Tìm ba số có tổng bằng 90 và ba số đó tỉ lệ nghịch với 3; 4; 6.</w:t>
      </w:r>
    </w:p>
    <w:p w14:paraId="705C1541" w14:textId="08B6F558" w:rsidR="00763A07" w:rsidRDefault="00763A07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6: Có 5 người cùng làm một công việc thì hoàn thành trong 6 ngày. Hỏi có 15 người (với cùng năng suất đó) thì hoàn thành công việc trong mấy ngày?</w:t>
      </w:r>
    </w:p>
    <w:p w14:paraId="6DEEEE68" w14:textId="4E2516CB" w:rsidR="00763A07" w:rsidRDefault="00763A07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7: </w:t>
      </w:r>
      <w:r w:rsidR="00164A81">
        <w:rPr>
          <w:rFonts w:eastAsiaTheme="minorEastAsia"/>
          <w:lang w:val="vi-VN"/>
        </w:rPr>
        <w:t>Một lớp học có 35 học sinh gồm giỏi, khá, trung bình. Số học sinh giỏi và khá tỉ lệ với 2 và 3, số học sinh khá và trung bình tỉ lệ với 4 và 5.</w:t>
      </w:r>
      <w:r w:rsidR="006808C5">
        <w:rPr>
          <w:rFonts w:eastAsiaTheme="minorEastAsia"/>
          <w:lang w:val="vi-VN"/>
        </w:rPr>
        <w:t xml:space="preserve"> Tìm số học sinh mỗi loại.</w:t>
      </w:r>
    </w:p>
    <w:p w14:paraId="7FE8406F" w14:textId="3B083968" w:rsidR="006808C5" w:rsidRDefault="006808C5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8: Hai ô tô cùng đi từ A đến B. Vận tốc của xe I là 60km/h và vận tốc của xe II là 40km/h. Biết thời gian đi của xe I ít hơn của xe II là 30 phút. Tính quãng đường AB.</w:t>
      </w:r>
    </w:p>
    <w:p w14:paraId="458F1988" w14:textId="414E9882" w:rsidR="006808C5" w:rsidRDefault="006808C5" w:rsidP="00763A07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9: Ba đội máy cày có 33 máy cày ba cánh đồng cùng diện tích. Đội thứ nhất cày xong trong 2 ngày, đội thứ hai cày xong trong 4 ngày, đội thứ ba trong 6 ngày. Hỏi mỗi đội có bao nhiêu máy?</w:t>
      </w:r>
    </w:p>
    <w:p w14:paraId="7F3D9561" w14:textId="7D4C6962" w:rsidR="006808C5" w:rsidRDefault="006808C5" w:rsidP="006808C5">
      <w:pPr>
        <w:pStyle w:val="ListParagraph"/>
        <w:numPr>
          <w:ilvl w:val="0"/>
          <w:numId w:val="1"/>
        </w:numPr>
        <w:rPr>
          <w:rFonts w:eastAsiaTheme="minorEastAsia"/>
          <w:b/>
          <w:bCs/>
          <w:lang w:val="vi-VN"/>
        </w:rPr>
      </w:pPr>
      <w:r>
        <w:rPr>
          <w:rFonts w:eastAsiaTheme="minorEastAsia"/>
          <w:b/>
          <w:bCs/>
          <w:lang w:val="vi-VN"/>
        </w:rPr>
        <w:t>Hình học</w:t>
      </w:r>
    </w:p>
    <w:p w14:paraId="3E4DC439" w14:textId="57FCDCCA" w:rsidR="002568F0" w:rsidRDefault="006808C5" w:rsidP="002568F0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1: Cho tam giác ABC có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A</m:t>
            </m:r>
          </m:e>
        </m:acc>
        <m:r>
          <w:rPr>
            <w:rFonts w:ascii="Cambria Math" w:eastAsiaTheme="minorEastAsia" w:hAnsi="Cambria Math"/>
            <w:lang w:val="vi-VN"/>
          </w:rPr>
          <m:t xml:space="preserve">= </m:t>
        </m:r>
      </m:oMath>
      <w:r w:rsidR="002568F0">
        <w:rPr>
          <w:rFonts w:eastAsiaTheme="minorEastAsia"/>
          <w:lang w:val="vi-VN"/>
        </w:rPr>
        <w:t>90</w:t>
      </w:r>
      <m:oMath>
        <m:r>
          <w:rPr>
            <w:rFonts w:ascii="Cambria Math" w:eastAsiaTheme="minorEastAsia" w:hAnsi="Cambria Math"/>
            <w:lang w:val="vi-VN"/>
          </w:rPr>
          <m:t>°</m:t>
        </m:r>
      </m:oMath>
      <w:r w:rsidR="002568F0">
        <w:rPr>
          <w:rFonts w:eastAsiaTheme="minorEastAsia"/>
          <w:lang w:val="vi-VN"/>
        </w:rPr>
        <w:t xml:space="preserve">. Trên cạnh BC lấy điểm E sao cho BE = BA. Tia phân giác của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B</m:t>
            </m:r>
          </m:e>
        </m:acc>
      </m:oMath>
      <w:r w:rsidR="002568F0">
        <w:rPr>
          <w:rFonts w:eastAsiaTheme="minorEastAsia"/>
          <w:lang w:val="vi-VN"/>
        </w:rPr>
        <w:t xml:space="preserve"> cắt AC tại D</w:t>
      </w:r>
    </w:p>
    <w:p w14:paraId="1AAF1D95" w14:textId="6D08AAFB" w:rsidR="002568F0" w:rsidRDefault="002568F0" w:rsidP="002568F0">
      <w:pPr>
        <w:pStyle w:val="ListParagraph"/>
        <w:numPr>
          <w:ilvl w:val="0"/>
          <w:numId w:val="3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hứng minh </w:t>
      </w:r>
      <m:oMath>
        <m:r>
          <w:rPr>
            <w:rFonts w:ascii="Cambria Math" w:eastAsiaTheme="minorEastAsia" w:hAnsi="Cambria Math"/>
            <w:lang w:val="vi-VN"/>
          </w:rPr>
          <m:t>∆ABD</m:t>
        </m:r>
      </m:oMath>
      <w:r>
        <w:rPr>
          <w:rFonts w:eastAsiaTheme="minorEastAsia"/>
          <w:lang w:val="vi-VN"/>
        </w:rPr>
        <w:t xml:space="preserve"> = </w:t>
      </w:r>
      <m:oMath>
        <m:r>
          <w:rPr>
            <w:rFonts w:ascii="Cambria Math" w:eastAsiaTheme="minorEastAsia" w:hAnsi="Cambria Math"/>
            <w:lang w:val="vi-VN"/>
          </w:rPr>
          <m:t>∆EBD</m:t>
        </m:r>
      </m:oMath>
      <w:r>
        <w:rPr>
          <w:rFonts w:eastAsiaTheme="minorEastAsia"/>
          <w:lang w:val="vi-VN"/>
        </w:rPr>
        <w:t xml:space="preserve"> và DE </w:t>
      </w:r>
      <m:oMath>
        <m:r>
          <w:rPr>
            <w:rFonts w:ascii="Cambria Math" w:eastAsiaTheme="minorEastAsia" w:hAnsi="Cambria Math"/>
            <w:lang w:val="vi-VN"/>
          </w:rPr>
          <m:t>⊥</m:t>
        </m:r>
      </m:oMath>
      <w:r>
        <w:rPr>
          <w:rFonts w:eastAsiaTheme="minorEastAsia"/>
          <w:lang w:val="vi-VN"/>
        </w:rPr>
        <w:t xml:space="preserve"> BC</w:t>
      </w:r>
    </w:p>
    <w:p w14:paraId="00945F77" w14:textId="45903853" w:rsidR="002568F0" w:rsidRDefault="002568F0" w:rsidP="002568F0">
      <w:pPr>
        <w:pStyle w:val="ListParagraph"/>
        <w:numPr>
          <w:ilvl w:val="0"/>
          <w:numId w:val="3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Gọi F là giao điểm của AB và DE. Chứng minh AF = CE</w:t>
      </w:r>
    </w:p>
    <w:p w14:paraId="48CDAF8E" w14:textId="11115A64" w:rsidR="002568F0" w:rsidRDefault="002568F0" w:rsidP="002568F0">
      <w:pPr>
        <w:pStyle w:val="ListParagraph"/>
        <w:numPr>
          <w:ilvl w:val="0"/>
          <w:numId w:val="3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Gọi I là trung điểm của CF. Chứng minh ba điểm B, D, I thẳng hàng</w:t>
      </w:r>
    </w:p>
    <w:p w14:paraId="61C55AE9" w14:textId="3CA9DE18" w:rsidR="002568F0" w:rsidRDefault="002568F0" w:rsidP="002568F0">
      <w:pPr>
        <w:pStyle w:val="ListParagraph"/>
        <w:numPr>
          <w:ilvl w:val="0"/>
          <w:numId w:val="3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</w:t>
      </w:r>
      <w:r w:rsidR="0062600A">
        <w:rPr>
          <w:rFonts w:eastAsiaTheme="minorEastAsia"/>
          <w:lang w:val="vi-VN"/>
        </w:rPr>
        <w:t xml:space="preserve">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1940" w:dyaOrig="360" w14:anchorId="5B40E995">
          <v:shape id="_x0000_i1055" type="#_x0000_t75" alt="" style="width:96.6pt;height:18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669436396" r:id="rId68"/>
        </w:object>
      </w:r>
      <w:r w:rsidR="0062600A">
        <w:rPr>
          <w:rFonts w:eastAsiaTheme="minorEastAsia"/>
          <w:lang w:val="vi-VN"/>
        </w:rPr>
        <w:t xml:space="preserve"> </w:t>
      </w:r>
    </w:p>
    <w:p w14:paraId="6BE42382" w14:textId="3FFD91FF" w:rsidR="00204276" w:rsidRDefault="002568F0" w:rsidP="002568F0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2: Cho đoạn thẳng AB =</w:t>
      </w:r>
      <w:r w:rsidR="00204276">
        <w:rPr>
          <w:rFonts w:eastAsiaTheme="minorEastAsia"/>
          <w:lang w:val="vi-VN"/>
        </w:rPr>
        <w:t xml:space="preserve"> 3cm. Vẽ hai đường tròn (A; 4cm) và (B; 4cm), hai đường tròn này cắt nhau tại hai điểm M và N. Gọi I là giao điểm của AB và MN</w:t>
      </w:r>
    </w:p>
    <w:p w14:paraId="7DD6C26B" w14:textId="5989B2BD" w:rsidR="00204276" w:rsidRDefault="00204276" w:rsidP="00204276">
      <w:pPr>
        <w:pStyle w:val="ListParagraph"/>
        <w:numPr>
          <w:ilvl w:val="0"/>
          <w:numId w:val="4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hứng minh MN là tia phân giác của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580" w:dyaOrig="360" w14:anchorId="45357963">
          <v:shape id="_x0000_i1056" type="#_x0000_t75" alt="" style="width:29.4pt;height:18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669436397" r:id="rId70"/>
        </w:object>
      </w:r>
      <w:r w:rsidR="00EC4A93">
        <w:rPr>
          <w:rFonts w:eastAsiaTheme="minorEastAsia"/>
          <w:lang w:val="vi-VN"/>
        </w:rPr>
        <w:t xml:space="preserve"> </w:t>
      </w:r>
    </w:p>
    <w:p w14:paraId="21CD3E90" w14:textId="3F8ED1F1" w:rsidR="00204276" w:rsidRDefault="00204276" w:rsidP="00204276">
      <w:pPr>
        <w:pStyle w:val="ListParagraph"/>
        <w:numPr>
          <w:ilvl w:val="0"/>
          <w:numId w:val="4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MN là trung trực của AB</w:t>
      </w:r>
    </w:p>
    <w:p w14:paraId="6518E344" w14:textId="26FF20A2" w:rsidR="00204276" w:rsidRDefault="00204276" w:rsidP="00204276">
      <w:pPr>
        <w:pStyle w:val="ListParagraph"/>
        <w:numPr>
          <w:ilvl w:val="0"/>
          <w:numId w:val="4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AN // BM</w:t>
      </w:r>
    </w:p>
    <w:p w14:paraId="2C90876A" w14:textId="77777777" w:rsidR="00205C7F" w:rsidRDefault="00204276" w:rsidP="00204276">
      <w:pPr>
        <w:pStyle w:val="ListParagraph"/>
        <w:numPr>
          <w:ilvl w:val="0"/>
          <w:numId w:val="4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Lấy điểm H trên đoạn MB. Trên tia đối của tia IH lấy điểm K sao cho </w:t>
      </w:r>
    </w:p>
    <w:p w14:paraId="2493AA5D" w14:textId="707751F8" w:rsidR="00204276" w:rsidRDefault="00204276" w:rsidP="00205C7F">
      <w:pPr>
        <w:pStyle w:val="ListParagraph"/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IH = IK. Chứng minh ba điểm A, K, N thẳng hàng</w:t>
      </w:r>
    </w:p>
    <w:p w14:paraId="1049486B" w14:textId="062062C5" w:rsidR="00204276" w:rsidRDefault="00204276" w:rsidP="00204276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lastRenderedPageBreak/>
        <w:t xml:space="preserve">Bài 3: Cho tam giác ABC có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B</m:t>
            </m:r>
          </m:e>
        </m:acc>
      </m:oMath>
      <w:r>
        <w:rPr>
          <w:rFonts w:eastAsiaTheme="minorEastAsia"/>
          <w:lang w:val="vi-VN"/>
        </w:rPr>
        <w:t xml:space="preserve"> =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 xml:space="preserve">C </m:t>
            </m:r>
          </m:e>
        </m:acc>
      </m:oMath>
      <w:r>
        <w:rPr>
          <w:rFonts w:eastAsiaTheme="minorEastAsia"/>
          <w:lang w:val="vi-VN"/>
        </w:rPr>
        <w:t xml:space="preserve">. Phân giác của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A</m:t>
            </m:r>
          </m:e>
        </m:acc>
      </m:oMath>
      <w:r>
        <w:rPr>
          <w:rFonts w:eastAsiaTheme="minorEastAsia"/>
          <w:lang w:val="vi-VN"/>
        </w:rPr>
        <w:t xml:space="preserve"> cắt cạnh BC tại D. Kẻ DE </w:t>
      </w:r>
      <m:oMath>
        <m:r>
          <w:rPr>
            <w:rFonts w:ascii="Cambria Math" w:eastAsiaTheme="minorEastAsia" w:hAnsi="Cambria Math"/>
            <w:lang w:val="vi-VN"/>
          </w:rPr>
          <m:t>⊥</m:t>
        </m:r>
      </m:oMath>
      <w:r>
        <w:rPr>
          <w:rFonts w:eastAsiaTheme="minorEastAsia"/>
          <w:lang w:val="vi-VN"/>
        </w:rPr>
        <w:t xml:space="preserve"> AB tại E, DF </w:t>
      </w:r>
      <m:oMath>
        <m:r>
          <w:rPr>
            <w:rFonts w:ascii="Cambria Math" w:eastAsiaTheme="minorEastAsia" w:hAnsi="Cambria Math"/>
            <w:lang w:val="vi-VN"/>
          </w:rPr>
          <m:t>⊥</m:t>
        </m:r>
      </m:oMath>
      <w:r>
        <w:rPr>
          <w:rFonts w:eastAsiaTheme="minorEastAsia"/>
          <w:lang w:val="vi-VN"/>
        </w:rPr>
        <w:t xml:space="preserve"> AC tại F</w:t>
      </w:r>
    </w:p>
    <w:p w14:paraId="2379DB70" w14:textId="41858CAA" w:rsidR="00204276" w:rsidRDefault="00204276" w:rsidP="00204276">
      <w:pPr>
        <w:pStyle w:val="ListParagraph"/>
        <w:numPr>
          <w:ilvl w:val="0"/>
          <w:numId w:val="5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AE = AF</w:t>
      </w:r>
    </w:p>
    <w:p w14:paraId="3B723F2F" w14:textId="56D00F42" w:rsidR="00204276" w:rsidRDefault="00204276" w:rsidP="00204276">
      <w:pPr>
        <w:pStyle w:val="ListParagraph"/>
        <w:numPr>
          <w:ilvl w:val="0"/>
          <w:numId w:val="5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AD là trung trực của BC, từ đó chứng minh EF // BC</w:t>
      </w:r>
    </w:p>
    <w:p w14:paraId="06E6449A" w14:textId="79D33B94" w:rsidR="00204276" w:rsidRDefault="00204276" w:rsidP="00204276">
      <w:pPr>
        <w:pStyle w:val="ListParagraph"/>
        <w:numPr>
          <w:ilvl w:val="0"/>
          <w:numId w:val="5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Lấy điểm M và N sao cho E, F lần lượt là trung điểm của DM, DN. Chứng minh AM = AN</w:t>
      </w:r>
    </w:p>
    <w:p w14:paraId="37A1873D" w14:textId="1F86E570" w:rsidR="00204276" w:rsidRDefault="00204276" w:rsidP="00204276">
      <w:pPr>
        <w:pStyle w:val="ListParagraph"/>
        <w:numPr>
          <w:ilvl w:val="0"/>
          <w:numId w:val="5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Tam giác ABC cần thêm điều kiện gì để A là trung điểm của MN</w:t>
      </w:r>
    </w:p>
    <w:p w14:paraId="151CCF1C" w14:textId="465839F6" w:rsidR="00204276" w:rsidRDefault="00204276" w:rsidP="00204276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4: Cho tam giác ABC có AB = AC. Gọi I và J lần lượt là trung điểm </w:t>
      </w:r>
      <w:r w:rsidR="000E46C0">
        <w:rPr>
          <w:rFonts w:eastAsiaTheme="minorEastAsia"/>
          <w:lang w:val="vi-VN"/>
        </w:rPr>
        <w:t>của AB và AC</w:t>
      </w:r>
    </w:p>
    <w:p w14:paraId="4B47A41A" w14:textId="5A44258C" w:rsidR="000E46C0" w:rsidRDefault="000E46C0" w:rsidP="000E46C0">
      <w:pPr>
        <w:pStyle w:val="ListParagraph"/>
        <w:numPr>
          <w:ilvl w:val="0"/>
          <w:numId w:val="6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hứng minh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1440" w:dyaOrig="260" w14:anchorId="428BA3DC">
          <v:shape id="_x0000_i1057" type="#_x0000_t75" alt="" style="width:1in;height:12.6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669436398" r:id="rId72"/>
        </w:object>
      </w:r>
      <w:r w:rsidR="00EC4A93">
        <w:rPr>
          <w:rFonts w:eastAsiaTheme="minorEastAsia"/>
          <w:lang w:val="vi-VN"/>
        </w:rPr>
        <w:t xml:space="preserve"> </w:t>
      </w:r>
    </w:p>
    <w:p w14:paraId="42B9C8B8" w14:textId="76B42E9D" w:rsidR="000E46C0" w:rsidRDefault="000E46C0" w:rsidP="000E46C0">
      <w:pPr>
        <w:pStyle w:val="ListParagraph"/>
        <w:numPr>
          <w:ilvl w:val="0"/>
          <w:numId w:val="6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Gọi O là giao điểm của BJ và CI. Chứng minh tam giác OBC có hai góc bằng nhau</w:t>
      </w:r>
    </w:p>
    <w:p w14:paraId="796D3584" w14:textId="50A2BDFC" w:rsidR="000E46C0" w:rsidRDefault="000E46C0" w:rsidP="000E46C0">
      <w:pPr>
        <w:pStyle w:val="ListParagraph"/>
        <w:numPr>
          <w:ilvl w:val="0"/>
          <w:numId w:val="6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IJ // BC</w:t>
      </w:r>
    </w:p>
    <w:p w14:paraId="0E5F3A67" w14:textId="6B72A593" w:rsidR="000E46C0" w:rsidRDefault="000E46C0" w:rsidP="000E46C0">
      <w:pPr>
        <w:pStyle w:val="ListParagraph"/>
        <w:numPr>
          <w:ilvl w:val="0"/>
          <w:numId w:val="6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Lấy điểm E và F mà I và J lần lượt là trung điểm của CE và BF. Chứng minh A là trung điểm của EF</w:t>
      </w:r>
    </w:p>
    <w:p w14:paraId="2846DB3C" w14:textId="786C77FD" w:rsidR="000E46C0" w:rsidRDefault="000E46C0" w:rsidP="000E46C0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5: Cho tam giác ABC có AB &lt; AC và tia phân giác của </w:t>
      </w:r>
      <m:oMath>
        <m:acc>
          <m:accPr>
            <m:ctrlPr>
              <w:rPr>
                <w:rFonts w:ascii="Cambria Math" w:eastAsiaTheme="minorEastAsia" w:hAnsi="Cambria Math"/>
                <w:i/>
                <w:lang w:val="vi-VN"/>
              </w:rPr>
            </m:ctrlPr>
          </m:accPr>
          <m:e>
            <m:r>
              <w:rPr>
                <w:rFonts w:ascii="Cambria Math" w:eastAsiaTheme="minorEastAsia" w:hAnsi="Cambria Math"/>
                <w:lang w:val="vi-VN"/>
              </w:rPr>
              <m:t>A</m:t>
            </m:r>
          </m:e>
        </m:acc>
      </m:oMath>
      <w:r>
        <w:rPr>
          <w:rFonts w:eastAsiaTheme="minorEastAsia"/>
          <w:lang w:val="vi-VN"/>
        </w:rPr>
        <w:t xml:space="preserve"> cắt BC tại D. Trên cạnh AC lấy điểm E sao cho AE = AB</w:t>
      </w:r>
    </w:p>
    <w:p w14:paraId="74443059" w14:textId="34609148" w:rsidR="000E46C0" w:rsidRDefault="000E46C0" w:rsidP="000E46C0">
      <w:pPr>
        <w:pStyle w:val="ListParagraph"/>
        <w:numPr>
          <w:ilvl w:val="0"/>
          <w:numId w:val="7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Chứng minh DB = DE</w:t>
      </w:r>
    </w:p>
    <w:p w14:paraId="60AF0BEB" w14:textId="1FB76FF9" w:rsidR="00E94F39" w:rsidRDefault="000E46C0" w:rsidP="000E46C0">
      <w:pPr>
        <w:pStyle w:val="ListParagraph"/>
        <w:numPr>
          <w:ilvl w:val="0"/>
          <w:numId w:val="7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Tam giác ABC cần thêm điều kiện gì để DE </w:t>
      </w:r>
      <m:oMath>
        <m:r>
          <w:rPr>
            <w:rFonts w:ascii="Cambria Math" w:eastAsiaTheme="minorEastAsia" w:hAnsi="Cambria Math"/>
            <w:lang w:val="vi-VN"/>
          </w:rPr>
          <m:t>⊥</m:t>
        </m:r>
      </m:oMath>
      <w:r>
        <w:rPr>
          <w:rFonts w:eastAsiaTheme="minorEastAsia"/>
          <w:lang w:val="vi-VN"/>
        </w:rPr>
        <w:t xml:space="preserve"> AC</w:t>
      </w:r>
    </w:p>
    <w:p w14:paraId="5B4F6B63" w14:textId="0746FB4B" w:rsidR="000E46C0" w:rsidRDefault="000E46C0" w:rsidP="000E46C0">
      <w:pPr>
        <w:pStyle w:val="ListParagraph"/>
        <w:numPr>
          <w:ilvl w:val="0"/>
          <w:numId w:val="7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Gọi K là giao điểm của AB và ED. Chứng minh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1280" w:dyaOrig="360" w14:anchorId="185A3B97">
          <v:shape id="_x0000_i1058" type="#_x0000_t75" alt="" style="width:63.6pt;height:18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669436399" r:id="rId74"/>
        </w:object>
      </w:r>
      <w:r w:rsidR="00EC4A93">
        <w:rPr>
          <w:rFonts w:eastAsiaTheme="minorEastAsia"/>
          <w:lang w:val="vi-VN"/>
        </w:rPr>
        <w:t xml:space="preserve"> </w:t>
      </w:r>
    </w:p>
    <w:p w14:paraId="49D13A71" w14:textId="7C53F788" w:rsidR="000E46C0" w:rsidRDefault="000E46C0" w:rsidP="000E46C0">
      <w:pPr>
        <w:pStyle w:val="ListParagraph"/>
        <w:numPr>
          <w:ilvl w:val="0"/>
          <w:numId w:val="7"/>
        </w:num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hứng minh </w:t>
      </w:r>
      <w:r w:rsidR="00023BE9" w:rsidRPr="00023BE9">
        <w:rPr>
          <w:rFonts w:eastAsiaTheme="minorEastAsia"/>
          <w:noProof/>
          <w:position w:val="-4"/>
          <w:lang w:val="vi-VN"/>
        </w:rPr>
        <w:object w:dxaOrig="1540" w:dyaOrig="260" w14:anchorId="39CE348A">
          <v:shape id="_x0000_i1059" type="#_x0000_t75" alt="" style="width:77.4pt;height:12.6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669436400" r:id="rId76"/>
        </w:object>
      </w:r>
      <w:r w:rsidR="00EC4A93">
        <w:rPr>
          <w:rFonts w:eastAsiaTheme="minorEastAsia"/>
          <w:lang w:val="vi-VN"/>
        </w:rPr>
        <w:t xml:space="preserve"> </w:t>
      </w:r>
    </w:p>
    <w:p w14:paraId="49533DA3" w14:textId="77777777" w:rsidR="000E46C0" w:rsidRDefault="000E46C0" w:rsidP="000E46C0">
      <w:pPr>
        <w:pStyle w:val="ListParagraph"/>
        <w:rPr>
          <w:rFonts w:eastAsiaTheme="minorEastAsia"/>
          <w:lang w:val="vi-VN"/>
        </w:rPr>
      </w:pPr>
    </w:p>
    <w:p w14:paraId="5A13751A" w14:textId="19707261" w:rsidR="000E46C0" w:rsidRDefault="000E46C0" w:rsidP="000E46C0">
      <w:pPr>
        <w:pStyle w:val="ListParagraph"/>
        <w:numPr>
          <w:ilvl w:val="0"/>
          <w:numId w:val="1"/>
        </w:numPr>
        <w:rPr>
          <w:rFonts w:eastAsiaTheme="minorEastAsia"/>
          <w:b/>
          <w:bCs/>
          <w:lang w:val="vi-VN"/>
        </w:rPr>
      </w:pPr>
      <w:r>
        <w:rPr>
          <w:rFonts w:eastAsiaTheme="minorEastAsia"/>
          <w:b/>
          <w:bCs/>
          <w:lang w:val="vi-VN"/>
        </w:rPr>
        <w:t xml:space="preserve">Nâng cao </w:t>
      </w:r>
    </w:p>
    <w:p w14:paraId="09E0B6C1" w14:textId="15114F14" w:rsidR="000E46C0" w:rsidRDefault="000E46C0" w:rsidP="000E46C0">
      <w:pPr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1: Tìm x thỏa mãn:</w:t>
      </w:r>
    </w:p>
    <w:p w14:paraId="5413678A" w14:textId="24F75747" w:rsidR="000E46C0" w:rsidRDefault="00CF4B37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a,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2440" w:dyaOrig="480" w14:anchorId="4E1DB615">
          <v:shape id="_x0000_i1060" type="#_x0000_t75" alt="" style="width:122.4pt;height:24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669436401" r:id="rId78"/>
        </w:object>
      </w:r>
      <w:r>
        <w:rPr>
          <w:rFonts w:eastAsiaTheme="minorEastAsia"/>
          <w:lang w:val="vi-VN"/>
        </w:rPr>
        <w:t xml:space="preserve">                 b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4480" w:dyaOrig="660" w14:anchorId="035712CB">
          <v:shape id="_x0000_i1061" type="#_x0000_t75" alt="" style="width:224.4pt;height:33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69436402" r:id="rId80"/>
        </w:object>
      </w:r>
      <w:r>
        <w:rPr>
          <w:rFonts w:eastAsiaTheme="minorEastAsia"/>
          <w:lang w:val="vi-VN"/>
        </w:rPr>
        <w:t xml:space="preserve"> </w:t>
      </w:r>
    </w:p>
    <w:p w14:paraId="0D154029" w14:textId="3BCE30D7" w:rsidR="00CF4B37" w:rsidRDefault="00CF4B37" w:rsidP="00CF4B37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2: Tìm giá trị nhỏ nhất </w:t>
      </w:r>
      <w:r w:rsidR="00272672">
        <w:rPr>
          <w:rFonts w:eastAsiaTheme="minorEastAsia"/>
          <w:lang w:val="vi-VN"/>
        </w:rPr>
        <w:t>của các biểu thức sau:</w:t>
      </w:r>
    </w:p>
    <w:p w14:paraId="703486AA" w14:textId="2FD8A324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a, A =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1400" w:dyaOrig="420" w14:anchorId="6210CD64">
          <v:shape id="_x0000_i1062" type="#_x0000_t75" alt="" style="width:69.6pt;height:21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69436403" r:id="rId82"/>
        </w:object>
      </w:r>
      <w:r>
        <w:rPr>
          <w:rFonts w:eastAsiaTheme="minorEastAsia"/>
          <w:lang w:val="vi-VN"/>
        </w:rPr>
        <w:t xml:space="preserve">                         b, B =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620" w:dyaOrig="420" w14:anchorId="62AEADB8">
          <v:shape id="_x0000_i1063" type="#_x0000_t75" alt="" style="width:30.6pt;height:21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69436404" r:id="rId84"/>
        </w:object>
      </w:r>
      <w:r>
        <w:rPr>
          <w:rFonts w:eastAsiaTheme="minorEastAsia"/>
          <w:lang w:val="vi-VN"/>
        </w:rPr>
        <w:t xml:space="preserve"> </w:t>
      </w:r>
    </w:p>
    <w:p w14:paraId="23D9425B" w14:textId="3FDBF5F1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, C =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2060" w:dyaOrig="420" w14:anchorId="5DB5D913">
          <v:shape id="_x0000_i1064" type="#_x0000_t75" alt="" style="width:102.6pt;height:21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69436405" r:id="rId86"/>
        </w:object>
      </w:r>
      <w:r>
        <w:rPr>
          <w:rFonts w:eastAsiaTheme="minorEastAsia"/>
          <w:lang w:val="vi-VN"/>
        </w:rPr>
        <w:t xml:space="preserve">                d, D =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2080" w:dyaOrig="420" w14:anchorId="4974634F">
          <v:shape id="_x0000_i1065" type="#_x0000_t75" alt="" style="width:104.4pt;height:21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669436406" r:id="rId88"/>
        </w:object>
      </w:r>
      <w:r>
        <w:rPr>
          <w:rFonts w:eastAsiaTheme="minorEastAsia"/>
          <w:lang w:val="vi-VN"/>
        </w:rPr>
        <w:t xml:space="preserve"> </w:t>
      </w:r>
    </w:p>
    <w:p w14:paraId="7476EC66" w14:textId="1F6A8030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Bài 3: Tính giá trị của biểu thức:</w:t>
      </w:r>
    </w:p>
    <w:p w14:paraId="532CB4E9" w14:textId="77777777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a, A = </w:t>
      </w:r>
      <w:r w:rsidR="00023BE9" w:rsidRPr="00023BE9">
        <w:rPr>
          <w:rFonts w:eastAsiaTheme="minorEastAsia"/>
          <w:noProof/>
          <w:position w:val="-16"/>
          <w:lang w:val="vi-VN"/>
        </w:rPr>
        <w:object w:dxaOrig="3900" w:dyaOrig="460" w14:anchorId="4954DBE4">
          <v:shape id="_x0000_i1066" type="#_x0000_t75" alt="" style="width:194.4pt;height:23.4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669436407" r:id="rId90"/>
        </w:object>
      </w:r>
      <w:r>
        <w:rPr>
          <w:rFonts w:eastAsiaTheme="minorEastAsia"/>
          <w:lang w:val="vi-VN"/>
        </w:rPr>
        <w:t xml:space="preserve">  </w:t>
      </w:r>
    </w:p>
    <w:p w14:paraId="53C47E17" w14:textId="752541F5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, B = </w:t>
      </w:r>
      <w:r w:rsidR="00023BE9" w:rsidRPr="00023BE9">
        <w:rPr>
          <w:rFonts w:eastAsiaTheme="minorEastAsia"/>
          <w:noProof/>
          <w:position w:val="-6"/>
          <w:lang w:val="vi-VN"/>
        </w:rPr>
        <w:object w:dxaOrig="3460" w:dyaOrig="340" w14:anchorId="7B3D5761">
          <v:shape id="_x0000_i1067" type="#_x0000_t75" alt="" style="width:173.4pt;height:17.4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669436408" r:id="rId92"/>
        </w:object>
      </w:r>
      <w:r>
        <w:rPr>
          <w:rFonts w:eastAsiaTheme="minorEastAsia"/>
          <w:lang w:val="vi-VN"/>
        </w:rPr>
        <w:t xml:space="preserve"> </w:t>
      </w:r>
    </w:p>
    <w:p w14:paraId="316042C0" w14:textId="418C6B3A" w:rsidR="00272672" w:rsidRDefault="0027267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lastRenderedPageBreak/>
        <w:t xml:space="preserve">Bài 4: Tìm x, y thoả mãn: </w:t>
      </w:r>
    </w:p>
    <w:p w14:paraId="5EC55DB7" w14:textId="3EE545C7" w:rsidR="00AF5C02" w:rsidRDefault="00272672" w:rsidP="00AF5C0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a, </w:t>
      </w:r>
      <w:r w:rsidR="00023BE9" w:rsidRPr="00023BE9">
        <w:rPr>
          <w:rFonts w:eastAsiaTheme="minorEastAsia"/>
          <w:noProof/>
          <w:position w:val="-10"/>
          <w:lang w:val="vi-VN"/>
        </w:rPr>
        <w:object w:dxaOrig="2060" w:dyaOrig="380" w14:anchorId="7ED8E262">
          <v:shape id="_x0000_i1068" type="#_x0000_t75" alt="" style="width:102.6pt;height:18.6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669436409" r:id="rId94"/>
        </w:object>
      </w:r>
      <w:r w:rsidR="00AF5C02">
        <w:rPr>
          <w:rFonts w:eastAsiaTheme="minorEastAsia"/>
          <w:lang w:val="vi-VN"/>
        </w:rPr>
        <w:t xml:space="preserve">                       b, </w:t>
      </w:r>
      <w:r w:rsidR="00023BE9" w:rsidRPr="00023BE9">
        <w:rPr>
          <w:rFonts w:eastAsiaTheme="minorEastAsia"/>
          <w:noProof/>
          <w:position w:val="-14"/>
          <w:lang w:val="vi-VN"/>
        </w:rPr>
        <w:object w:dxaOrig="1780" w:dyaOrig="420" w14:anchorId="50580353">
          <v:shape id="_x0000_i1069" type="#_x0000_t75" alt="" style="width:89.4pt;height:21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69436410" r:id="rId96"/>
        </w:object>
      </w:r>
      <w:r w:rsidR="00AF5C02">
        <w:rPr>
          <w:rFonts w:eastAsiaTheme="minorEastAsia"/>
          <w:lang w:val="vi-VN"/>
        </w:rPr>
        <w:t xml:space="preserve">   </w:t>
      </w:r>
    </w:p>
    <w:p w14:paraId="42FA730D" w14:textId="7CB2BC9B" w:rsidR="00272672" w:rsidRDefault="00AF5C0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c,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860" w:dyaOrig="680" w14:anchorId="20478D94">
          <v:shape id="_x0000_i1070" type="#_x0000_t75" alt="" style="width:143.4pt;height:33.6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69436411" r:id="rId98"/>
        </w:object>
      </w:r>
      <w:r>
        <w:rPr>
          <w:rFonts w:eastAsiaTheme="minorEastAsia"/>
          <w:lang w:val="vi-VN"/>
        </w:rPr>
        <w:t xml:space="preserve"> </w:t>
      </w:r>
    </w:p>
    <w:p w14:paraId="6FFA73ED" w14:textId="2240B220" w:rsidR="00AF5C02" w:rsidRDefault="00AF5C02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5: Cho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020" w:dyaOrig="660" w14:anchorId="5B1258A5">
          <v:shape id="_x0000_i1071" type="#_x0000_t75" alt="" style="width:101.4pt;height:33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669436412" r:id="rId100"/>
        </w:object>
      </w:r>
      <w:r>
        <w:rPr>
          <w:rFonts w:eastAsiaTheme="minorEastAsia"/>
          <w:lang w:val="vi-VN"/>
        </w:rPr>
        <w:t xml:space="preserve">. Tính P =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1980" w:dyaOrig="660" w14:anchorId="28E5B8AF">
          <v:shape id="_x0000_i1072" type="#_x0000_t75" alt="" style="width:99pt;height:33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669436413" r:id="rId102"/>
        </w:object>
      </w:r>
      <w:r>
        <w:rPr>
          <w:rFonts w:eastAsiaTheme="minorEastAsia"/>
          <w:lang w:val="vi-VN"/>
        </w:rPr>
        <w:t xml:space="preserve"> (với điều kiện bài toán có nghĩa)</w:t>
      </w:r>
    </w:p>
    <w:p w14:paraId="3E6A722E" w14:textId="77777777" w:rsidR="00AF5C02" w:rsidRDefault="00AF5C02" w:rsidP="00AF5C0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6: Cho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1040" w:dyaOrig="660" w14:anchorId="66FDBF7C">
          <v:shape id="_x0000_i1073" type="#_x0000_t75" alt="" style="width:51.6pt;height:33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669436414" r:id="rId104"/>
        </w:object>
      </w:r>
      <w:r>
        <w:rPr>
          <w:rFonts w:eastAsiaTheme="minorEastAsia"/>
          <w:lang w:val="vi-VN"/>
        </w:rPr>
        <w:t xml:space="preserve">. Chứng minh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2680" w:dyaOrig="660" w14:anchorId="7A04EAD5">
          <v:shape id="_x0000_i1074" type="#_x0000_t75" alt="" style="width:134.4pt;height:33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669436415" r:id="rId106"/>
        </w:object>
      </w:r>
      <w:r>
        <w:rPr>
          <w:rFonts w:eastAsiaTheme="minorEastAsia"/>
          <w:lang w:val="vi-VN"/>
        </w:rPr>
        <w:t xml:space="preserve"> (với điều kiện bài toán có nghĩa)</w:t>
      </w:r>
    </w:p>
    <w:p w14:paraId="26FE2774" w14:textId="17736AED" w:rsidR="00AF5C02" w:rsidRPr="000E46C0" w:rsidRDefault="00DA195C" w:rsidP="00272672">
      <w:pPr>
        <w:tabs>
          <w:tab w:val="left" w:pos="3969"/>
        </w:tabs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Bài 7: Cho </w:t>
      </w:r>
      <w:r w:rsidR="00023BE9" w:rsidRPr="00023BE9">
        <w:rPr>
          <w:rFonts w:eastAsiaTheme="minorEastAsia"/>
          <w:noProof/>
          <w:position w:val="-8"/>
          <w:lang w:val="vi-VN"/>
        </w:rPr>
        <w:object w:dxaOrig="1160" w:dyaOrig="300" w14:anchorId="3AFF5F0B">
          <v:shape id="_x0000_i1075" type="#_x0000_t75" alt="" style="width:57.6pt;height:15pt;mso-width-percent:0;mso-height-percent:0;mso-width-percent:0;mso-height-percent:0" o:ole="">
            <v:imagedata r:id="rId107" o:title=""/>
          </v:shape>
          <o:OLEObject Type="Embed" ProgID="Equation.DSMT4" ShapeID="_x0000_i1075" DrawAspect="Content" ObjectID="_1669436416" r:id="rId108"/>
        </w:object>
      </w:r>
      <w:r>
        <w:rPr>
          <w:rFonts w:eastAsiaTheme="minorEastAsia"/>
          <w:lang w:val="vi-VN"/>
        </w:rPr>
        <w:t xml:space="preserve">, </w:t>
      </w:r>
      <w:r w:rsidR="00023BE9" w:rsidRPr="00023BE9">
        <w:rPr>
          <w:rFonts w:eastAsiaTheme="minorEastAsia"/>
          <w:noProof/>
          <w:position w:val="-8"/>
          <w:lang w:val="vi-VN"/>
        </w:rPr>
        <w:object w:dxaOrig="3040" w:dyaOrig="360" w14:anchorId="3A48556E">
          <v:shape id="_x0000_i1076" type="#_x0000_t75" alt="" style="width:152.4pt;height:18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669436417" r:id="rId110"/>
        </w:object>
      </w:r>
      <w:r>
        <w:rPr>
          <w:rFonts w:eastAsiaTheme="minorEastAsia"/>
          <w:lang w:val="vi-VN"/>
        </w:rPr>
        <w:t xml:space="preserve">. Chứng minh </w:t>
      </w:r>
      <w:r w:rsidR="00023BE9" w:rsidRPr="00023BE9">
        <w:rPr>
          <w:rFonts w:eastAsiaTheme="minorEastAsia"/>
          <w:noProof/>
          <w:position w:val="-24"/>
          <w:lang w:val="vi-VN"/>
        </w:rPr>
        <w:object w:dxaOrig="1600" w:dyaOrig="680" w14:anchorId="17122CAD">
          <v:shape id="_x0000_i1077" type="#_x0000_t75" alt="" style="width:80.4pt;height:33.6pt;mso-width-percent:0;mso-height-percent:0;mso-width-percent:0;mso-height-percent:0" o:ole="">
            <v:imagedata r:id="rId111" o:title=""/>
          </v:shape>
          <o:OLEObject Type="Embed" ProgID="Equation.DSMT4" ShapeID="_x0000_i1077" DrawAspect="Content" ObjectID="_1669436418" r:id="rId112"/>
        </w:object>
      </w:r>
      <w:r>
        <w:rPr>
          <w:rFonts w:eastAsiaTheme="minorEastAsia"/>
          <w:lang w:val="vi-VN"/>
        </w:rPr>
        <w:t xml:space="preserve"> </w:t>
      </w:r>
    </w:p>
    <w:p w14:paraId="234C77C7" w14:textId="77777777" w:rsidR="00817C73" w:rsidRPr="00C56F35" w:rsidRDefault="00817C73">
      <w:pPr>
        <w:rPr>
          <w:rFonts w:eastAsiaTheme="minorEastAsia"/>
          <w:lang w:val="vi-VN"/>
        </w:rPr>
      </w:pPr>
    </w:p>
    <w:p w14:paraId="4F4543F2" w14:textId="77777777" w:rsidR="009458F3" w:rsidRPr="006B04FC" w:rsidRDefault="009458F3"/>
    <w:sectPr w:rsidR="009458F3" w:rsidRPr="006B04FC" w:rsidSect="00931797">
      <w:headerReference w:type="default" r:id="rId113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799AC9" w14:textId="77777777" w:rsidR="001D4F15" w:rsidRDefault="001D4F15" w:rsidP="00DD155E">
      <w:pPr>
        <w:spacing w:after="0" w:line="240" w:lineRule="auto"/>
      </w:pPr>
      <w:r>
        <w:separator/>
      </w:r>
    </w:p>
  </w:endnote>
  <w:endnote w:type="continuationSeparator" w:id="0">
    <w:p w14:paraId="02605693" w14:textId="77777777" w:rsidR="001D4F15" w:rsidRDefault="001D4F15" w:rsidP="00DD15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DE89F12" w14:textId="77777777" w:rsidR="001D4F15" w:rsidRDefault="001D4F15" w:rsidP="00DD155E">
      <w:pPr>
        <w:spacing w:after="0" w:line="240" w:lineRule="auto"/>
      </w:pPr>
      <w:r>
        <w:separator/>
      </w:r>
    </w:p>
  </w:footnote>
  <w:footnote w:type="continuationSeparator" w:id="0">
    <w:p w14:paraId="17747AB7" w14:textId="77777777" w:rsidR="001D4F15" w:rsidRDefault="001D4F15" w:rsidP="00DD15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7FC842" w14:textId="5C90BFAA" w:rsidR="00DD155E" w:rsidRDefault="00DD155E">
    <w:pPr>
      <w:pStyle w:val="Header"/>
    </w:pPr>
    <w:r>
      <w:t xml:space="preserve">                                                                             Biên soạn: Facebook Toán Hó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02F56"/>
    <w:multiLevelType w:val="hybridMultilevel"/>
    <w:tmpl w:val="0CA0D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420651"/>
    <w:multiLevelType w:val="hybridMultilevel"/>
    <w:tmpl w:val="0BB2F7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8F382F"/>
    <w:multiLevelType w:val="hybridMultilevel"/>
    <w:tmpl w:val="659A2C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40512A"/>
    <w:multiLevelType w:val="hybridMultilevel"/>
    <w:tmpl w:val="279847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C54B44"/>
    <w:multiLevelType w:val="hybridMultilevel"/>
    <w:tmpl w:val="86584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A1596C"/>
    <w:multiLevelType w:val="hybridMultilevel"/>
    <w:tmpl w:val="3864C6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F40BD"/>
    <w:multiLevelType w:val="hybridMultilevel"/>
    <w:tmpl w:val="9A6EE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442"/>
    <w:rsid w:val="00023BE9"/>
    <w:rsid w:val="000E46C0"/>
    <w:rsid w:val="000F706C"/>
    <w:rsid w:val="00164A81"/>
    <w:rsid w:val="001800E6"/>
    <w:rsid w:val="001C5BE6"/>
    <w:rsid w:val="001D4F15"/>
    <w:rsid w:val="001E40A7"/>
    <w:rsid w:val="00204276"/>
    <w:rsid w:val="00205C7F"/>
    <w:rsid w:val="002568F0"/>
    <w:rsid w:val="00272672"/>
    <w:rsid w:val="003E0D37"/>
    <w:rsid w:val="00430D3D"/>
    <w:rsid w:val="00476297"/>
    <w:rsid w:val="0062600A"/>
    <w:rsid w:val="006808C5"/>
    <w:rsid w:val="006B04FC"/>
    <w:rsid w:val="00730CF8"/>
    <w:rsid w:val="00746F2A"/>
    <w:rsid w:val="00763A07"/>
    <w:rsid w:val="00817C73"/>
    <w:rsid w:val="008B0BD2"/>
    <w:rsid w:val="00931797"/>
    <w:rsid w:val="009458F3"/>
    <w:rsid w:val="00A37279"/>
    <w:rsid w:val="00A4368C"/>
    <w:rsid w:val="00AC7B51"/>
    <w:rsid w:val="00AD520A"/>
    <w:rsid w:val="00AF5C02"/>
    <w:rsid w:val="00AF7997"/>
    <w:rsid w:val="00BB5442"/>
    <w:rsid w:val="00BE2631"/>
    <w:rsid w:val="00BF6A1F"/>
    <w:rsid w:val="00C125C4"/>
    <w:rsid w:val="00C240D4"/>
    <w:rsid w:val="00C56F35"/>
    <w:rsid w:val="00C956A8"/>
    <w:rsid w:val="00CA0035"/>
    <w:rsid w:val="00CF4B37"/>
    <w:rsid w:val="00DA195C"/>
    <w:rsid w:val="00DD155E"/>
    <w:rsid w:val="00E07405"/>
    <w:rsid w:val="00E826FB"/>
    <w:rsid w:val="00E94F39"/>
    <w:rsid w:val="00EC4A93"/>
    <w:rsid w:val="00F41921"/>
    <w:rsid w:val="00FC1A3B"/>
    <w:rsid w:val="00FF5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FE7E2F"/>
  <w15:chartTrackingRefBased/>
  <w15:docId w15:val="{72A46D9B-23E8-4B4C-B668-317A7D772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7279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763A07"/>
    <w:pPr>
      <w:tabs>
        <w:tab w:val="center" w:pos="4520"/>
        <w:tab w:val="right" w:pos="9020"/>
      </w:tabs>
    </w:pPr>
    <w:rPr>
      <w:rFonts w:eastAsiaTheme="minorEastAsia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63A07"/>
    <w:rPr>
      <w:rFonts w:eastAsiaTheme="minorEastAsia"/>
      <w:lang w:val="vi-VN"/>
    </w:rPr>
  </w:style>
  <w:style w:type="paragraph" w:styleId="ListParagraph">
    <w:name w:val="List Paragraph"/>
    <w:basedOn w:val="Normal"/>
    <w:uiPriority w:val="34"/>
    <w:qFormat/>
    <w:rsid w:val="006808C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D15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155E"/>
  </w:style>
  <w:style w:type="paragraph" w:styleId="Footer">
    <w:name w:val="footer"/>
    <w:basedOn w:val="Normal"/>
    <w:link w:val="FooterChar"/>
    <w:uiPriority w:val="99"/>
    <w:unhideWhenUsed/>
    <w:rsid w:val="00DD15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15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13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theme" Target="theme/theme1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04</Words>
  <Characters>401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12-14T00:29:00Z</dcterms:created>
  <dcterms:modified xsi:type="dcterms:W3CDTF">2020-12-14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nNumsOnRight">
    <vt:bool>true</vt:bool>
  </property>
</Properties>
</file>